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666A" w:rsidRPr="00596E48" w:rsidRDefault="004A666A" w:rsidP="004A666A">
      <w:pPr>
        <w:rPr>
          <w:rFonts w:eastAsia="標楷體"/>
          <w:b/>
          <w:sz w:val="28"/>
          <w:szCs w:val="28"/>
        </w:rPr>
      </w:pPr>
      <w:r w:rsidRPr="008155B2">
        <w:rPr>
          <w:rFonts w:eastAsia="標楷體" w:hint="eastAsia"/>
          <w:b/>
          <w:sz w:val="28"/>
          <w:szCs w:val="28"/>
        </w:rPr>
        <w:t>台北市立松山高中</w:t>
      </w:r>
      <w:r w:rsidR="008F258B">
        <w:rPr>
          <w:rFonts w:eastAsia="標楷體" w:hint="eastAsia"/>
          <w:b/>
          <w:sz w:val="28"/>
          <w:szCs w:val="28"/>
        </w:rPr>
        <w:t>106</w:t>
      </w:r>
      <w:r w:rsidR="00C761F8">
        <w:rPr>
          <w:rFonts w:eastAsia="標楷體" w:hint="eastAsia"/>
          <w:b/>
          <w:sz w:val="28"/>
          <w:szCs w:val="28"/>
        </w:rPr>
        <w:t>學年度第一</w:t>
      </w:r>
      <w:r w:rsidRPr="008155B2">
        <w:rPr>
          <w:rFonts w:eastAsia="標楷體" w:hint="eastAsia"/>
          <w:b/>
          <w:sz w:val="28"/>
          <w:szCs w:val="28"/>
        </w:rPr>
        <w:t>學期學校日班級經營計劃報告書</w:t>
      </w:r>
    </w:p>
    <w:tbl>
      <w:tblPr>
        <w:tblW w:w="10207" w:type="dxa"/>
        <w:tblInd w:w="-68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51"/>
        <w:gridCol w:w="2527"/>
        <w:gridCol w:w="892"/>
        <w:gridCol w:w="2235"/>
        <w:gridCol w:w="705"/>
        <w:gridCol w:w="1579"/>
        <w:gridCol w:w="1418"/>
      </w:tblGrid>
      <w:tr w:rsidR="00CF6274" w:rsidRPr="00FD7178" w:rsidTr="00AA646B">
        <w:trPr>
          <w:cantSplit/>
          <w:trHeight w:val="346"/>
        </w:trPr>
        <w:tc>
          <w:tcPr>
            <w:tcW w:w="851" w:type="dxa"/>
          </w:tcPr>
          <w:p w:rsidR="00CF6274" w:rsidRPr="00FD7178" w:rsidRDefault="00CF6274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班級</w:t>
            </w:r>
          </w:p>
        </w:tc>
        <w:tc>
          <w:tcPr>
            <w:tcW w:w="2527" w:type="dxa"/>
          </w:tcPr>
          <w:p w:rsidR="00CF6274" w:rsidRPr="00FD7178" w:rsidRDefault="008F258B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一</w:t>
            </w:r>
            <w:r w:rsidR="00CF6274" w:rsidRPr="00FD7178">
              <w:rPr>
                <w:rFonts w:eastAsia="標楷體"/>
              </w:rPr>
              <w:t xml:space="preserve"> </w:t>
            </w:r>
            <w:r w:rsidR="00CF6274" w:rsidRPr="00FD7178">
              <w:rPr>
                <w:rFonts w:eastAsia="標楷體"/>
              </w:rPr>
              <w:t>年</w:t>
            </w:r>
            <w:r w:rsidR="00CF6274"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</w:rPr>
              <w:t>五</w:t>
            </w:r>
            <w:r w:rsidR="00CF6274" w:rsidRPr="00FD7178">
              <w:rPr>
                <w:rFonts w:eastAsia="標楷體"/>
              </w:rPr>
              <w:t xml:space="preserve"> </w:t>
            </w:r>
            <w:r w:rsidR="00CF6274" w:rsidRPr="00FD7178">
              <w:rPr>
                <w:rFonts w:eastAsia="標楷體"/>
              </w:rPr>
              <w:t>班</w:t>
            </w:r>
          </w:p>
        </w:tc>
        <w:tc>
          <w:tcPr>
            <w:tcW w:w="892" w:type="dxa"/>
          </w:tcPr>
          <w:p w:rsidR="00CF6274" w:rsidRPr="00FD7178" w:rsidRDefault="00CF6274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導師</w:t>
            </w:r>
          </w:p>
        </w:tc>
        <w:tc>
          <w:tcPr>
            <w:tcW w:w="2235" w:type="dxa"/>
            <w:tcBorders>
              <w:right w:val="single" w:sz="4" w:space="0" w:color="auto"/>
            </w:tcBorders>
          </w:tcPr>
          <w:p w:rsidR="00CF6274" w:rsidRPr="00FD7178" w:rsidRDefault="00CF6274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      </w:t>
            </w:r>
            <w:r w:rsidRPr="00FD7178">
              <w:rPr>
                <w:rFonts w:eastAsia="標楷體"/>
              </w:rPr>
              <w:t>陳</w:t>
            </w:r>
            <w:r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</w:rPr>
              <w:t>美</w:t>
            </w:r>
            <w:r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</w:rPr>
              <w:t>如</w:t>
            </w:r>
          </w:p>
        </w:tc>
        <w:tc>
          <w:tcPr>
            <w:tcW w:w="705" w:type="dxa"/>
            <w:tcBorders>
              <w:left w:val="single" w:sz="4" w:space="0" w:color="auto"/>
              <w:right w:val="single" w:sz="4" w:space="0" w:color="auto"/>
            </w:tcBorders>
          </w:tcPr>
          <w:p w:rsidR="00CF6274" w:rsidRPr="00FD7178" w:rsidRDefault="00CF6274" w:rsidP="00462608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電話</w:t>
            </w:r>
          </w:p>
        </w:tc>
        <w:tc>
          <w:tcPr>
            <w:tcW w:w="2997" w:type="dxa"/>
            <w:gridSpan w:val="2"/>
            <w:tcBorders>
              <w:left w:val="single" w:sz="4" w:space="0" w:color="auto"/>
            </w:tcBorders>
          </w:tcPr>
          <w:p w:rsidR="00CF6274" w:rsidRPr="00FD7178" w:rsidRDefault="00CF6274" w:rsidP="00CF6274">
            <w:pPr>
              <w:ind w:left="257"/>
              <w:rPr>
                <w:rFonts w:eastAsia="標楷體"/>
              </w:rPr>
            </w:pPr>
            <w:r w:rsidRPr="00FD7178">
              <w:rPr>
                <w:rFonts w:eastAsia="標楷體"/>
              </w:rPr>
              <w:t>2753-5968</w:t>
            </w:r>
            <w:r w:rsidRPr="00FD7178">
              <w:rPr>
                <w:rFonts w:eastAsia="標楷體"/>
              </w:rPr>
              <w:t>轉</w:t>
            </w:r>
            <w:r w:rsidRPr="00FD7178">
              <w:rPr>
                <w:rFonts w:eastAsia="標楷體"/>
              </w:rPr>
              <w:t>311</w:t>
            </w:r>
          </w:p>
        </w:tc>
      </w:tr>
      <w:tr w:rsidR="004A666A" w:rsidRPr="00FD7178" w:rsidTr="00091DF5">
        <w:trPr>
          <w:trHeight w:val="342"/>
        </w:trPr>
        <w:tc>
          <w:tcPr>
            <w:tcW w:w="851" w:type="dxa"/>
          </w:tcPr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類別</w:t>
            </w:r>
          </w:p>
        </w:tc>
        <w:tc>
          <w:tcPr>
            <w:tcW w:w="7938" w:type="dxa"/>
            <w:gridSpan w:val="5"/>
          </w:tcPr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重</w:t>
            </w:r>
            <w:r w:rsidRPr="00FD7178">
              <w:rPr>
                <w:rFonts w:eastAsia="標楷體"/>
              </w:rPr>
              <w:t xml:space="preserve">       </w:t>
            </w:r>
            <w:r w:rsidRPr="00FD7178">
              <w:rPr>
                <w:rFonts w:eastAsia="標楷體"/>
              </w:rPr>
              <w:t>要</w:t>
            </w:r>
            <w:r w:rsidRPr="00FD7178">
              <w:rPr>
                <w:rFonts w:eastAsia="標楷體"/>
              </w:rPr>
              <w:t xml:space="preserve">       </w:t>
            </w:r>
            <w:r w:rsidRPr="00FD7178">
              <w:rPr>
                <w:rFonts w:eastAsia="標楷體"/>
              </w:rPr>
              <w:t>內</w:t>
            </w:r>
            <w:r w:rsidRPr="00FD7178">
              <w:rPr>
                <w:rFonts w:eastAsia="標楷體"/>
              </w:rPr>
              <w:t xml:space="preserve">      </w:t>
            </w:r>
            <w:r w:rsidRPr="00FD7178">
              <w:rPr>
                <w:rFonts w:eastAsia="標楷體"/>
              </w:rPr>
              <w:t>容</w:t>
            </w:r>
          </w:p>
        </w:tc>
        <w:tc>
          <w:tcPr>
            <w:tcW w:w="1418" w:type="dxa"/>
          </w:tcPr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備</w:t>
            </w:r>
            <w:r w:rsidRPr="00FD7178">
              <w:rPr>
                <w:rFonts w:eastAsia="標楷體"/>
              </w:rPr>
              <w:t xml:space="preserve">   </w:t>
            </w:r>
            <w:r w:rsidRPr="00FD7178">
              <w:rPr>
                <w:rFonts w:eastAsia="標楷體"/>
              </w:rPr>
              <w:t>註</w:t>
            </w:r>
          </w:p>
        </w:tc>
      </w:tr>
      <w:tr w:rsidR="004A666A" w:rsidRPr="00FD7178" w:rsidTr="00091DF5">
        <w:trPr>
          <w:trHeight w:val="1055"/>
        </w:trPr>
        <w:tc>
          <w:tcPr>
            <w:tcW w:w="851" w:type="dxa"/>
          </w:tcPr>
          <w:p w:rsidR="004A666A" w:rsidRPr="00FD7178" w:rsidRDefault="004A666A" w:rsidP="00AA646B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教育</w:t>
            </w:r>
          </w:p>
          <w:p w:rsidR="00AA646B" w:rsidRPr="00FD7178" w:rsidRDefault="00AA646B" w:rsidP="00AA646B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AA646B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理念</w:t>
            </w:r>
          </w:p>
        </w:tc>
        <w:tc>
          <w:tcPr>
            <w:tcW w:w="7938" w:type="dxa"/>
            <w:gridSpan w:val="5"/>
          </w:tcPr>
          <w:p w:rsidR="004A666A" w:rsidRPr="00FD7178" w:rsidRDefault="00B1581A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1</w:t>
            </w:r>
            <w:r w:rsidR="004A666A" w:rsidRPr="00FD7178">
              <w:rPr>
                <w:rFonts w:eastAsia="標楷體"/>
              </w:rPr>
              <w:t>.</w:t>
            </w:r>
            <w:r w:rsidR="00723178" w:rsidRPr="00FD7178">
              <w:rPr>
                <w:rFonts w:eastAsia="標楷體"/>
              </w:rPr>
              <w:t xml:space="preserve"> </w:t>
            </w:r>
            <w:r w:rsidR="004A666A" w:rsidRPr="00FD7178">
              <w:rPr>
                <w:rFonts w:eastAsia="標楷體"/>
              </w:rPr>
              <w:t>關心孩子，尊重個別差異，鼓勵適性發展。</w:t>
            </w:r>
          </w:p>
          <w:p w:rsidR="004A666A" w:rsidRPr="00FD7178" w:rsidRDefault="00B1581A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2</w:t>
            </w:r>
            <w:r w:rsidR="004A666A" w:rsidRPr="00FD7178">
              <w:rPr>
                <w:rFonts w:eastAsia="標楷體"/>
              </w:rPr>
              <w:t>.</w:t>
            </w:r>
            <w:r w:rsidR="00723178" w:rsidRPr="00FD7178">
              <w:rPr>
                <w:rFonts w:eastAsia="標楷體"/>
              </w:rPr>
              <w:t xml:space="preserve"> </w:t>
            </w:r>
            <w:r w:rsidR="004A666A" w:rsidRPr="00FD7178">
              <w:rPr>
                <w:rFonts w:eastAsia="標楷體"/>
              </w:rPr>
              <w:t>鼓勵孩子正向思考，建立積極進取的人生觀。</w:t>
            </w:r>
          </w:p>
          <w:p w:rsidR="004A666A" w:rsidRPr="00FD7178" w:rsidRDefault="00B1581A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3</w:t>
            </w:r>
            <w:r w:rsidR="004A666A" w:rsidRPr="00FD7178">
              <w:rPr>
                <w:rFonts w:eastAsia="標楷體"/>
              </w:rPr>
              <w:t>.</w:t>
            </w:r>
            <w:r w:rsidR="00723178" w:rsidRPr="00FD7178">
              <w:rPr>
                <w:rFonts w:eastAsia="標楷體"/>
              </w:rPr>
              <w:t xml:space="preserve"> </w:t>
            </w:r>
            <w:r w:rsidR="004D2257" w:rsidRPr="00FD7178">
              <w:rPr>
                <w:rFonts w:eastAsia="標楷體"/>
              </w:rPr>
              <w:t>關注、傾聽、同理、陪伴。</w:t>
            </w:r>
          </w:p>
        </w:tc>
        <w:tc>
          <w:tcPr>
            <w:tcW w:w="1418" w:type="dxa"/>
          </w:tcPr>
          <w:p w:rsidR="004A666A" w:rsidRPr="00FD7178" w:rsidRDefault="004A666A" w:rsidP="00475A9E">
            <w:pPr>
              <w:rPr>
                <w:rFonts w:eastAsia="標楷體"/>
              </w:rPr>
            </w:pPr>
          </w:p>
        </w:tc>
      </w:tr>
      <w:tr w:rsidR="004A666A" w:rsidRPr="00FD7178" w:rsidTr="00091DF5">
        <w:trPr>
          <w:trHeight w:val="1582"/>
        </w:trPr>
        <w:tc>
          <w:tcPr>
            <w:tcW w:w="851" w:type="dxa"/>
          </w:tcPr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班級</w:t>
            </w: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經營</w:t>
            </w: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目標</w:t>
            </w:r>
          </w:p>
        </w:tc>
        <w:tc>
          <w:tcPr>
            <w:tcW w:w="7938" w:type="dxa"/>
            <w:gridSpan w:val="5"/>
          </w:tcPr>
          <w:p w:rsidR="004A666A" w:rsidRPr="00FD7178" w:rsidRDefault="004A666A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1.</w:t>
            </w:r>
            <w:r w:rsidR="00883BBD"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</w:rPr>
              <w:t>建立良好的班級常規，培養同學自治能力。</w:t>
            </w:r>
          </w:p>
          <w:p w:rsidR="00061476" w:rsidRPr="00FD7178" w:rsidRDefault="004A666A" w:rsidP="00061476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2.</w:t>
            </w:r>
            <w:r w:rsidR="00883BBD" w:rsidRPr="00FD7178">
              <w:rPr>
                <w:rFonts w:eastAsia="標楷體"/>
              </w:rPr>
              <w:t xml:space="preserve"> </w:t>
            </w:r>
            <w:r w:rsidR="00061476" w:rsidRPr="00FD7178">
              <w:rPr>
                <w:rFonts w:eastAsia="標楷體"/>
              </w:rPr>
              <w:t>幫助孩子了解社會多元，與人相處應包容個別差異、彼此尊重、互相幫助，以營造和諧的班級氣氛。</w:t>
            </w:r>
          </w:p>
          <w:p w:rsidR="004A666A" w:rsidRPr="00FD7178" w:rsidRDefault="004A666A" w:rsidP="00883BBD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3.</w:t>
            </w:r>
            <w:r w:rsidR="00883BBD" w:rsidRPr="00FD7178">
              <w:rPr>
                <w:rFonts w:eastAsia="標楷體"/>
              </w:rPr>
              <w:t xml:space="preserve"> </w:t>
            </w:r>
            <w:r w:rsidR="00061476" w:rsidRPr="00FD7178">
              <w:rPr>
                <w:rFonts w:eastAsia="標楷體"/>
              </w:rPr>
              <w:t>培養孩子自動自發、腳踏實地的學習態度。</w:t>
            </w:r>
          </w:p>
          <w:p w:rsidR="004A666A" w:rsidRPr="00FD7178" w:rsidRDefault="00883BBD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4</w:t>
            </w:r>
            <w:r w:rsidR="004A666A" w:rsidRPr="00FD7178">
              <w:rPr>
                <w:rFonts w:eastAsia="標楷體"/>
              </w:rPr>
              <w:t>.</w:t>
            </w:r>
            <w:r w:rsidRPr="00FD7178">
              <w:rPr>
                <w:rFonts w:eastAsia="標楷體"/>
              </w:rPr>
              <w:t xml:space="preserve"> </w:t>
            </w:r>
            <w:r w:rsidR="0040371F" w:rsidRPr="00FD7178">
              <w:rPr>
                <w:rFonts w:eastAsia="標楷體"/>
                <w:sz w:val="26"/>
                <w:szCs w:val="26"/>
              </w:rPr>
              <w:t>使班上成為一個安全又快樂的學習環境。</w:t>
            </w:r>
          </w:p>
          <w:p w:rsidR="00421227" w:rsidRPr="00FD7178" w:rsidRDefault="00421227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5. </w:t>
            </w:r>
            <w:r w:rsidR="00061476" w:rsidRPr="00FD7178">
              <w:rPr>
                <w:rFonts w:eastAsia="標楷體"/>
              </w:rPr>
              <w:t>強化師生、親師、親子良好互動模式。</w:t>
            </w:r>
          </w:p>
        </w:tc>
        <w:tc>
          <w:tcPr>
            <w:tcW w:w="1418" w:type="dxa"/>
          </w:tcPr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女生</w:t>
            </w:r>
            <w:r w:rsidR="008F258B" w:rsidRPr="00FD7178">
              <w:rPr>
                <w:rFonts w:eastAsia="標楷體"/>
              </w:rPr>
              <w:t>19</w:t>
            </w:r>
            <w:r w:rsidRPr="00FD7178">
              <w:rPr>
                <w:rFonts w:eastAsia="標楷體"/>
              </w:rPr>
              <w:t>人</w:t>
            </w:r>
          </w:p>
          <w:p w:rsidR="004A666A" w:rsidRPr="00FD7178" w:rsidRDefault="004A666A" w:rsidP="00EC076B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男生</w:t>
            </w:r>
            <w:r w:rsidR="00EC076B" w:rsidRPr="00FD7178">
              <w:rPr>
                <w:rFonts w:eastAsia="標楷體"/>
              </w:rPr>
              <w:t xml:space="preserve"> </w:t>
            </w:r>
            <w:r w:rsidR="008F258B" w:rsidRPr="00FD7178">
              <w:rPr>
                <w:rFonts w:eastAsia="標楷體"/>
              </w:rPr>
              <w:t>19</w:t>
            </w:r>
            <w:r w:rsidRPr="00FD7178">
              <w:rPr>
                <w:rFonts w:eastAsia="標楷體"/>
              </w:rPr>
              <w:t>人</w:t>
            </w:r>
          </w:p>
        </w:tc>
      </w:tr>
      <w:tr w:rsidR="004A666A" w:rsidRPr="00FD7178" w:rsidTr="00091DF5">
        <w:trPr>
          <w:trHeight w:val="1200"/>
        </w:trPr>
        <w:tc>
          <w:tcPr>
            <w:tcW w:w="851" w:type="dxa"/>
          </w:tcPr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作息</w:t>
            </w: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與</w:t>
            </w: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</w:p>
          <w:p w:rsidR="004A666A" w:rsidRPr="00FD7178" w:rsidRDefault="004A666A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常規</w:t>
            </w:r>
          </w:p>
        </w:tc>
        <w:tc>
          <w:tcPr>
            <w:tcW w:w="7938" w:type="dxa"/>
            <w:gridSpan w:val="5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869"/>
            </w:tblGrid>
            <w:tr w:rsidR="0040371F" w:rsidRPr="00FD7178" w:rsidTr="0040371F">
              <w:trPr>
                <w:trHeight w:val="2479"/>
              </w:trPr>
              <w:tc>
                <w:tcPr>
                  <w:tcW w:w="7869" w:type="dxa"/>
                </w:tcPr>
                <w:p w:rsidR="0040371F" w:rsidRPr="00FD7178" w:rsidRDefault="005A6676" w:rsidP="0040371F">
                  <w:pPr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>1.</w:t>
                  </w:r>
                  <w:r w:rsidR="0040371F" w:rsidRPr="00FD7178">
                    <w:rPr>
                      <w:rFonts w:eastAsia="標楷體"/>
                      <w:b/>
                    </w:rPr>
                    <w:t>生活常規</w:t>
                  </w:r>
                  <w:r w:rsidR="0040371F" w:rsidRPr="00FD7178">
                    <w:rPr>
                      <w:rFonts w:eastAsia="標楷體"/>
                    </w:rPr>
                    <w:t>：每日早讀於</w:t>
                  </w:r>
                  <w:r w:rsidR="0040371F" w:rsidRPr="00FD7178">
                    <w:rPr>
                      <w:rFonts w:eastAsia="標楷體"/>
                    </w:rPr>
                    <w:t>7</w:t>
                  </w:r>
                  <w:r w:rsidR="0040371F" w:rsidRPr="00FD7178">
                    <w:rPr>
                      <w:rFonts w:eastAsia="標楷體"/>
                    </w:rPr>
                    <w:t>：</w:t>
                  </w:r>
                  <w:r w:rsidR="0040371F" w:rsidRPr="00FD7178">
                    <w:rPr>
                      <w:rFonts w:eastAsia="標楷體"/>
                    </w:rPr>
                    <w:t xml:space="preserve">30 </w:t>
                  </w:r>
                  <w:r w:rsidR="0040371F" w:rsidRPr="00FD7178">
                    <w:rPr>
                      <w:rFonts w:eastAsia="標楷體"/>
                    </w:rPr>
                    <w:t>開始，早班打掃人員需先到校完成打掃。</w:t>
                  </w:r>
                </w:p>
                <w:p w:rsidR="0040371F" w:rsidRPr="00FD7178" w:rsidRDefault="0040371F" w:rsidP="0040371F">
                  <w:pPr>
                    <w:ind w:firstLineChars="100" w:firstLine="240"/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 xml:space="preserve">(1) </w:t>
                  </w:r>
                  <w:r w:rsidRPr="00FD7178">
                    <w:rPr>
                      <w:rFonts w:eastAsia="標楷體"/>
                      <w:b/>
                    </w:rPr>
                    <w:t>校定到校時間：</w:t>
                  </w:r>
                </w:p>
                <w:p w:rsidR="0040371F" w:rsidRPr="00FD7178" w:rsidRDefault="0040371F" w:rsidP="0040371F">
                  <w:pPr>
                    <w:ind w:firstLineChars="250" w:firstLine="600"/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>週一、三、四早上</w:t>
                  </w:r>
                  <w:r w:rsidRPr="00FD7178">
                    <w:rPr>
                      <w:rFonts w:eastAsia="標楷體"/>
                    </w:rPr>
                    <w:t>7:50</w:t>
                  </w:r>
                  <w:r w:rsidRPr="00FD7178">
                    <w:rPr>
                      <w:rFonts w:eastAsia="標楷體"/>
                    </w:rPr>
                    <w:t>，星期二、五早上</w:t>
                  </w:r>
                  <w:r w:rsidRPr="00FD7178">
                    <w:rPr>
                      <w:rFonts w:eastAsia="標楷體"/>
                    </w:rPr>
                    <w:t>7:40</w:t>
                  </w:r>
                  <w:r w:rsidRPr="00FD7178">
                    <w:rPr>
                      <w:rFonts w:eastAsia="標楷體"/>
                    </w:rPr>
                    <w:t>。</w:t>
                  </w:r>
                </w:p>
                <w:p w:rsidR="0040371F" w:rsidRPr="00FD7178" w:rsidRDefault="0040371F" w:rsidP="0040371F">
                  <w:pPr>
                    <w:ind w:firstLineChars="250" w:firstLine="600"/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 xml:space="preserve">A. </w:t>
                  </w:r>
                  <w:r w:rsidRPr="00FD7178">
                    <w:rPr>
                      <w:rFonts w:eastAsia="標楷體"/>
                    </w:rPr>
                    <w:t>未於上述時間內到校者，登記為「未到」，</w:t>
                  </w:r>
                </w:p>
                <w:p w:rsidR="0040371F" w:rsidRPr="00FD7178" w:rsidRDefault="0040371F" w:rsidP="0040371F">
                  <w:pPr>
                    <w:ind w:firstLineChars="400" w:firstLine="960"/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>登記次數達五次則需愛校服務乙次。</w:t>
                  </w:r>
                </w:p>
                <w:p w:rsidR="0040371F" w:rsidRPr="00FD7178" w:rsidRDefault="0040371F" w:rsidP="0040371F">
                  <w:pPr>
                    <w:ind w:firstLineChars="250" w:firstLine="600"/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 xml:space="preserve">B. </w:t>
                  </w:r>
                  <w:r w:rsidRPr="00FD7178">
                    <w:rPr>
                      <w:rFonts w:eastAsia="標楷體"/>
                    </w:rPr>
                    <w:t>於</w:t>
                  </w:r>
                  <w:r w:rsidRPr="00FD7178">
                    <w:rPr>
                      <w:rFonts w:eastAsia="標楷體"/>
                    </w:rPr>
                    <w:t>8:00</w:t>
                  </w:r>
                  <w:r w:rsidRPr="00FD7178">
                    <w:rPr>
                      <w:rFonts w:eastAsia="標楷體"/>
                    </w:rPr>
                    <w:t>分未到校者，登記為「遲到」。</w:t>
                  </w:r>
                </w:p>
                <w:p w:rsidR="0040371F" w:rsidRPr="00FD7178" w:rsidRDefault="0040371F" w:rsidP="0040371F">
                  <w:pPr>
                    <w:ind w:firstLineChars="100" w:firstLine="240"/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 xml:space="preserve">(2) </w:t>
                  </w:r>
                  <w:r w:rsidRPr="00FD7178">
                    <w:rPr>
                      <w:rFonts w:eastAsia="標楷體"/>
                      <w:b/>
                    </w:rPr>
                    <w:t>午休</w:t>
                  </w:r>
                  <w:r w:rsidRPr="00FD7178">
                    <w:rPr>
                      <w:rFonts w:eastAsia="標楷體"/>
                    </w:rPr>
                    <w:t>於中午</w:t>
                  </w:r>
                  <w:r w:rsidRPr="00FD7178">
                    <w:rPr>
                      <w:rFonts w:eastAsia="標楷體"/>
                    </w:rPr>
                    <w:t>12</w:t>
                  </w:r>
                  <w:r w:rsidRPr="00FD7178">
                    <w:rPr>
                      <w:rFonts w:eastAsia="標楷體"/>
                    </w:rPr>
                    <w:t>：</w:t>
                  </w:r>
                  <w:r w:rsidRPr="00FD7178">
                    <w:rPr>
                      <w:rFonts w:eastAsia="標楷體"/>
                    </w:rPr>
                    <w:t>25</w:t>
                  </w:r>
                  <w:r w:rsidRPr="00FD7178">
                    <w:rPr>
                      <w:rFonts w:eastAsia="標楷體"/>
                    </w:rPr>
                    <w:t>開始，同學在教室安靜午休。</w:t>
                  </w:r>
                </w:p>
              </w:tc>
            </w:tr>
          </w:tbl>
          <w:p w:rsidR="004A666A" w:rsidRPr="00FD7178" w:rsidRDefault="0040371F" w:rsidP="0040371F">
            <w:pPr>
              <w:ind w:firstLineChars="150" w:firstLine="360"/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(3) </w:t>
            </w:r>
            <w:r w:rsidR="008F258B" w:rsidRPr="00FD7178">
              <w:rPr>
                <w:rFonts w:eastAsia="標楷體"/>
              </w:rPr>
              <w:t>週一、三</w:t>
            </w:r>
            <w:r w:rsidR="008F258B" w:rsidRPr="00FD7178">
              <w:rPr>
                <w:rFonts w:eastAsia="標楷體"/>
              </w:rPr>
              <w:t xml:space="preserve"> 17:00</w:t>
            </w:r>
            <w:r w:rsidR="008F258B" w:rsidRPr="00FD7178">
              <w:rPr>
                <w:rFonts w:eastAsia="標楷體"/>
              </w:rPr>
              <w:t>放學，</w:t>
            </w:r>
            <w:r w:rsidR="008F258B" w:rsidRPr="00FD7178">
              <w:rPr>
                <w:rFonts w:eastAsia="標楷體"/>
              </w:rPr>
              <w:t xml:space="preserve"> </w:t>
            </w:r>
            <w:r w:rsidR="008F258B" w:rsidRPr="00FD7178">
              <w:rPr>
                <w:rFonts w:eastAsia="標楷體"/>
              </w:rPr>
              <w:t>週二、四、五</w:t>
            </w:r>
            <w:r w:rsidR="008F258B" w:rsidRPr="00FD7178">
              <w:rPr>
                <w:rFonts w:eastAsia="標楷體"/>
              </w:rPr>
              <w:t>16:00</w:t>
            </w:r>
            <w:r w:rsidR="008F258B" w:rsidRPr="00FD7178">
              <w:rPr>
                <w:rFonts w:eastAsia="標楷體"/>
              </w:rPr>
              <w:t>放學。</w:t>
            </w:r>
            <w:r w:rsidR="004A666A"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  <w:color w:val="000000"/>
                <w:kern w:val="0"/>
                <w:sz w:val="20"/>
                <w:szCs w:val="20"/>
              </w:rPr>
              <w:t>(</w:t>
            </w:r>
            <w:r w:rsidRPr="00FD7178">
              <w:rPr>
                <w:rFonts w:eastAsia="標楷體"/>
                <w:color w:val="000000"/>
                <w:kern w:val="0"/>
                <w:sz w:val="20"/>
                <w:szCs w:val="20"/>
              </w:rPr>
              <w:t>可自由參加晚自習</w:t>
            </w:r>
            <w:r w:rsidRPr="00FD7178">
              <w:rPr>
                <w:rFonts w:eastAsia="標楷體"/>
                <w:color w:val="000000"/>
                <w:kern w:val="0"/>
                <w:sz w:val="20"/>
                <w:szCs w:val="20"/>
              </w:rPr>
              <w:t>)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836"/>
            </w:tblGrid>
            <w:tr w:rsidR="000D51C7" w:rsidRPr="00FD7178" w:rsidTr="000D51C7">
              <w:trPr>
                <w:trHeight w:val="281"/>
              </w:trPr>
              <w:tc>
                <w:tcPr>
                  <w:tcW w:w="7836" w:type="dxa"/>
                </w:tcPr>
                <w:p w:rsidR="000D51C7" w:rsidRPr="00FD7178" w:rsidRDefault="000D51C7" w:rsidP="000D51C7">
                  <w:pPr>
                    <w:autoSpaceDE w:val="0"/>
                    <w:autoSpaceDN w:val="0"/>
                    <w:adjustRightInd w:val="0"/>
                    <w:rPr>
                      <w:rFonts w:eastAsia="標楷體"/>
                      <w:color w:val="000000"/>
                      <w:kern w:val="0"/>
                      <w:sz w:val="23"/>
                      <w:szCs w:val="23"/>
                    </w:rPr>
                  </w:pPr>
                  <w:r w:rsidRPr="00FD7178">
                    <w:rPr>
                      <w:rFonts w:eastAsia="標楷體"/>
                    </w:rPr>
                    <w:t>2</w:t>
                  </w:r>
                  <w:r w:rsidR="004A666A" w:rsidRPr="00FD7178">
                    <w:rPr>
                      <w:rFonts w:eastAsia="標楷體"/>
                    </w:rPr>
                    <w:t xml:space="preserve">. </w:t>
                  </w:r>
                  <w:r w:rsidRPr="00FD7178">
                    <w:rPr>
                      <w:rFonts w:eastAsia="標楷體"/>
                      <w:b/>
                      <w:color w:val="000000"/>
                      <w:kern w:val="0"/>
                      <w:sz w:val="23"/>
                      <w:szCs w:val="23"/>
                    </w:rPr>
                    <w:t>晚自習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2"/>
                      <w:szCs w:val="22"/>
                    </w:rPr>
                    <w:t>18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2"/>
                      <w:szCs w:val="22"/>
                    </w:rPr>
                    <w:t>：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2"/>
                      <w:szCs w:val="22"/>
                    </w:rPr>
                    <w:t>00 -21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2"/>
                      <w:szCs w:val="22"/>
                    </w:rPr>
                    <w:t>：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2"/>
                      <w:szCs w:val="22"/>
                    </w:rPr>
                    <w:t>30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3"/>
                      <w:szCs w:val="23"/>
                    </w:rPr>
                    <w:t>在一樓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3"/>
                      <w:szCs w:val="23"/>
                    </w:rPr>
                    <w:t>115.116</w:t>
                  </w:r>
                  <w:r w:rsidRPr="00FD7178">
                    <w:rPr>
                      <w:rFonts w:eastAsia="標楷體"/>
                      <w:color w:val="000000"/>
                      <w:kern w:val="0"/>
                      <w:sz w:val="23"/>
                      <w:szCs w:val="23"/>
                    </w:rPr>
                    <w:t>教室。</w:t>
                  </w:r>
                </w:p>
              </w:tc>
            </w:tr>
          </w:tbl>
          <w:p w:rsidR="004A666A" w:rsidRPr="00FD7178" w:rsidRDefault="000D51C7" w:rsidP="000D51C7">
            <w:pPr>
              <w:spacing w:line="320" w:lineRule="exact"/>
              <w:ind w:leftChars="50" w:left="360" w:hangingChars="100" w:hanging="240"/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3. </w:t>
            </w:r>
            <w:r w:rsidR="004A666A" w:rsidRPr="00FD7178">
              <w:rPr>
                <w:rFonts w:eastAsia="標楷體"/>
              </w:rPr>
              <w:t>請勿攜帶貴重物品或違禁品到校。</w:t>
            </w:r>
          </w:p>
          <w:p w:rsidR="004D2257" w:rsidRPr="00FD7178" w:rsidRDefault="004A666A" w:rsidP="000D51C7">
            <w:pPr>
              <w:ind w:firstLineChars="50" w:firstLine="120"/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4. </w:t>
            </w:r>
            <w:r w:rsidR="004D2257" w:rsidRPr="00FD7178">
              <w:rPr>
                <w:rFonts w:eastAsia="標楷體"/>
              </w:rPr>
              <w:t>請注意學校</w:t>
            </w:r>
            <w:r w:rsidR="004D2257" w:rsidRPr="00FD7178">
              <w:rPr>
                <w:rFonts w:eastAsia="標楷體"/>
                <w:b/>
              </w:rPr>
              <w:t>請假規則</w:t>
            </w:r>
            <w:r w:rsidR="004D2257" w:rsidRPr="00FD7178">
              <w:rPr>
                <w:rFonts w:eastAsia="標楷體"/>
              </w:rPr>
              <w:t>：</w:t>
            </w:r>
          </w:p>
          <w:p w:rsidR="004D2257" w:rsidRPr="00FD7178" w:rsidRDefault="004D2257" w:rsidP="004D2257">
            <w:pPr>
              <w:snapToGrid w:val="0"/>
              <w:spacing w:line="340" w:lineRule="exact"/>
              <w:ind w:left="1421" w:hangingChars="592" w:hanging="1421"/>
              <w:jc w:val="both"/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 </w:t>
            </w:r>
            <w:r w:rsidR="000D51C7"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  <w:b/>
                <w:bdr w:val="single" w:sz="4" w:space="0" w:color="auto"/>
              </w:rPr>
              <w:t>事假</w:t>
            </w:r>
            <w:r w:rsidRPr="00FD7178">
              <w:rPr>
                <w:rFonts w:eastAsia="標楷體"/>
              </w:rPr>
              <w:t>:</w:t>
            </w:r>
            <w:r w:rsidR="00D60804"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</w:rPr>
              <w:t>需</w:t>
            </w:r>
            <w:r w:rsidRPr="00FD7178">
              <w:rPr>
                <w:rFonts w:eastAsia="標楷體"/>
                <w:u w:val="single"/>
              </w:rPr>
              <w:t>事前辦理</w:t>
            </w:r>
            <w:r w:rsidRPr="00FD7178">
              <w:rPr>
                <w:rFonts w:eastAsia="標楷體"/>
              </w:rPr>
              <w:t>。</w:t>
            </w:r>
          </w:p>
          <w:tbl>
            <w:tblPr>
              <w:tblW w:w="791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862"/>
              <w:gridCol w:w="53"/>
            </w:tblGrid>
            <w:tr w:rsidR="000D51C7" w:rsidRPr="00FD7178" w:rsidTr="000D51C7">
              <w:trPr>
                <w:trHeight w:val="81"/>
              </w:trPr>
              <w:tc>
                <w:tcPr>
                  <w:tcW w:w="7915" w:type="dxa"/>
                  <w:gridSpan w:val="2"/>
                </w:tcPr>
                <w:p w:rsidR="000D51C7" w:rsidRPr="00FD7178" w:rsidRDefault="00AA646B" w:rsidP="000D51C7">
                  <w:pPr>
                    <w:autoSpaceDE w:val="0"/>
                    <w:autoSpaceDN w:val="0"/>
                    <w:adjustRightInd w:val="0"/>
                    <w:rPr>
                      <w:rFonts w:eastAsia="標楷體"/>
                    </w:rPr>
                  </w:pPr>
                  <w:r w:rsidRPr="00FD7178">
                    <w:rPr>
                      <w:rFonts w:eastAsia="標楷體"/>
                    </w:rPr>
                    <w:t xml:space="preserve"> </w:t>
                  </w:r>
                  <w:r w:rsidR="000D51C7" w:rsidRPr="00FD7178">
                    <w:rPr>
                      <w:rFonts w:eastAsia="標楷體"/>
                    </w:rPr>
                    <w:t xml:space="preserve"> </w:t>
                  </w:r>
                  <w:r w:rsidR="004D2257" w:rsidRPr="00FD7178">
                    <w:rPr>
                      <w:rFonts w:eastAsia="標楷體"/>
                      <w:b/>
                      <w:bdr w:val="single" w:sz="4" w:space="0" w:color="auto"/>
                    </w:rPr>
                    <w:t>病假</w:t>
                  </w:r>
                  <w:r w:rsidR="004D2257" w:rsidRPr="00FD7178">
                    <w:rPr>
                      <w:rFonts w:eastAsia="標楷體"/>
                    </w:rPr>
                    <w:t>:</w:t>
                  </w:r>
                  <w:r w:rsidR="000D51C7" w:rsidRPr="00FD7178">
                    <w:rPr>
                      <w:rFonts w:eastAsia="標楷體"/>
                    </w:rPr>
                    <w:t xml:space="preserve"> </w:t>
                  </w:r>
                  <w:r w:rsidR="000D51C7" w:rsidRPr="00FD7178">
                    <w:rPr>
                      <w:rFonts w:eastAsia="標楷體"/>
                    </w:rPr>
                    <w:t>病假當天</w:t>
                  </w:r>
                  <w:r w:rsidR="000D51C7" w:rsidRPr="00FD7178">
                    <w:rPr>
                      <w:rFonts w:eastAsia="標楷體"/>
                    </w:rPr>
                    <w:t>9:00</w:t>
                  </w:r>
                  <w:r w:rsidR="000D51C7" w:rsidRPr="00FD7178">
                    <w:rPr>
                      <w:rFonts w:eastAsia="標楷體"/>
                    </w:rPr>
                    <w:t>前來電請假，由家長撥打學校請假專線</w:t>
                  </w:r>
                  <w:r w:rsidR="000D51C7" w:rsidRPr="00FD7178">
                    <w:rPr>
                      <w:rFonts w:eastAsia="標楷體"/>
                      <w:b/>
                    </w:rPr>
                    <w:t>27535962</w:t>
                  </w:r>
                  <w:r w:rsidR="000D51C7" w:rsidRPr="00FD7178">
                    <w:rPr>
                      <w:rFonts w:eastAsia="標楷體"/>
                    </w:rPr>
                    <w:t>或</w:t>
                  </w:r>
                  <w:r w:rsidR="000D51C7" w:rsidRPr="00FD7178">
                    <w:rPr>
                      <w:rFonts w:eastAsia="標楷體"/>
                    </w:rPr>
                    <w:t xml:space="preserve">    </w:t>
                  </w:r>
                </w:p>
                <w:p w:rsidR="000D51C7" w:rsidRPr="00FD7178" w:rsidRDefault="000D51C7" w:rsidP="000D51C7">
                  <w:pPr>
                    <w:autoSpaceDE w:val="0"/>
                    <w:autoSpaceDN w:val="0"/>
                    <w:adjustRightInd w:val="0"/>
                    <w:rPr>
                      <w:rFonts w:eastAsiaTheme="minorEastAsia"/>
                      <w:color w:val="000000"/>
                      <w:kern w:val="0"/>
                      <w:sz w:val="23"/>
                      <w:szCs w:val="23"/>
                    </w:rPr>
                  </w:pPr>
                  <w:r w:rsidRPr="00FD7178">
                    <w:rPr>
                      <w:rFonts w:eastAsia="標楷體"/>
                    </w:rPr>
                    <w:t xml:space="preserve">        </w:t>
                  </w:r>
                  <w:r w:rsidRPr="00FD7178">
                    <w:rPr>
                      <w:rFonts w:eastAsia="標楷體"/>
                      <w:b/>
                    </w:rPr>
                    <w:t>27535968</w:t>
                  </w:r>
                  <w:r w:rsidRPr="00FD7178">
                    <w:rPr>
                      <w:rFonts w:eastAsia="標楷體"/>
                      <w:b/>
                    </w:rPr>
                    <w:t>轉</w:t>
                  </w:r>
                  <w:r w:rsidRPr="00FD7178">
                    <w:rPr>
                      <w:rFonts w:eastAsia="標楷體"/>
                      <w:b/>
                    </w:rPr>
                    <w:t>256-259</w:t>
                  </w:r>
                  <w:r w:rsidR="00D60804" w:rsidRPr="00FD7178">
                    <w:rPr>
                      <w:rFonts w:eastAsia="標楷體"/>
                    </w:rPr>
                    <w:t>，</w:t>
                  </w:r>
                  <w:r w:rsidR="00D60804" w:rsidRPr="00FD7178">
                    <w:rPr>
                      <w:rFonts w:eastAsia="標楷體"/>
                      <w:u w:val="single"/>
                    </w:rPr>
                    <w:t>並</w:t>
                  </w:r>
                  <w:r w:rsidR="00D60804" w:rsidRPr="00FD7178">
                    <w:rPr>
                      <w:rFonts w:eastAsia="標楷體"/>
                      <w:b/>
                      <w:u w:val="single"/>
                    </w:rPr>
                    <w:t>請以簡訊通知導師</w:t>
                  </w:r>
                  <w:r w:rsidRPr="00FD7178">
                    <w:rPr>
                      <w:rFonts w:eastAsia="標楷體"/>
                    </w:rPr>
                    <w:t>。</w:t>
                  </w:r>
                </w:p>
              </w:tc>
            </w:tr>
            <w:tr w:rsidR="000D51C7" w:rsidRPr="00FD7178" w:rsidTr="000D51C7">
              <w:trPr>
                <w:gridAfter w:val="1"/>
                <w:wAfter w:w="53" w:type="dxa"/>
                <w:trHeight w:val="634"/>
              </w:trPr>
              <w:tc>
                <w:tcPr>
                  <w:tcW w:w="7862" w:type="dxa"/>
                </w:tcPr>
                <w:p w:rsidR="000D51C7" w:rsidRPr="00FD7178" w:rsidRDefault="00D60804" w:rsidP="000D51C7">
                  <w:pPr>
                    <w:autoSpaceDE w:val="0"/>
                    <w:autoSpaceDN w:val="0"/>
                    <w:adjustRightInd w:val="0"/>
                    <w:rPr>
                      <w:rFonts w:eastAsia="標楷體"/>
                      <w:b/>
                      <w:color w:val="000000"/>
                      <w:kern w:val="0"/>
                      <w:sz w:val="23"/>
                      <w:szCs w:val="23"/>
                    </w:rPr>
                  </w:pPr>
                  <w:r w:rsidRPr="00FD7178">
                    <w:rPr>
                      <w:rFonts w:eastAsia="標楷體"/>
                      <w:b/>
                      <w:color w:val="000000"/>
                      <w:kern w:val="0"/>
                      <w:sz w:val="23"/>
                      <w:szCs w:val="23"/>
                    </w:rPr>
                    <w:t>返校後</w:t>
                  </w:r>
                  <w:r w:rsidR="000D51C7" w:rsidRPr="00FD7178">
                    <w:rPr>
                      <w:rFonts w:eastAsia="標楷體"/>
                      <w:b/>
                      <w:color w:val="000000"/>
                      <w:kern w:val="0"/>
                      <w:sz w:val="23"/>
                      <w:szCs w:val="23"/>
                      <w:u w:val="single"/>
                    </w:rPr>
                    <w:t>三日內</w:t>
                  </w:r>
                  <w:r w:rsidR="000D51C7" w:rsidRPr="00FD7178">
                    <w:rPr>
                      <w:rFonts w:eastAsia="標楷體"/>
                      <w:b/>
                      <w:color w:val="000000"/>
                      <w:kern w:val="0"/>
                      <w:sz w:val="23"/>
                      <w:szCs w:val="23"/>
                    </w:rPr>
                    <w:t>辦完請假手續。請家長於請假單上簽名，並請另外附上請假事由證明單交給教官。</w:t>
                  </w:r>
                </w:p>
              </w:tc>
            </w:tr>
          </w:tbl>
          <w:p w:rsidR="004D2257" w:rsidRPr="00FD7178" w:rsidRDefault="005A6676" w:rsidP="005A7ADA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   </w:t>
            </w:r>
            <w:r w:rsidRPr="00FD7178">
              <w:rPr>
                <w:rFonts w:eastAsia="標楷體"/>
              </w:rPr>
              <w:t>導師辦公室電話</w:t>
            </w:r>
            <w:r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  <w:b/>
              </w:rPr>
              <w:t>2753-5968</w:t>
            </w:r>
            <w:r w:rsidRPr="00FD7178">
              <w:rPr>
                <w:rFonts w:eastAsia="標楷體"/>
                <w:b/>
              </w:rPr>
              <w:t>轉</w:t>
            </w:r>
            <w:r w:rsidRPr="00FD7178">
              <w:rPr>
                <w:rFonts w:eastAsia="標楷體"/>
                <w:b/>
              </w:rPr>
              <w:t>311</w:t>
            </w:r>
          </w:p>
        </w:tc>
        <w:tc>
          <w:tcPr>
            <w:tcW w:w="1418" w:type="dxa"/>
          </w:tcPr>
          <w:p w:rsidR="00D60804" w:rsidRPr="00FD7178" w:rsidRDefault="00D60804" w:rsidP="00D60804">
            <w:pPr>
              <w:autoSpaceDE w:val="0"/>
              <w:autoSpaceDN w:val="0"/>
              <w:adjustRightInd w:val="0"/>
              <w:rPr>
                <w:rFonts w:eastAsiaTheme="minorEastAsia"/>
                <w:color w:val="000000"/>
                <w:kern w:val="0"/>
              </w:rPr>
            </w:pPr>
          </w:p>
          <w:p w:rsidR="004A666A" w:rsidRPr="00FD7178" w:rsidRDefault="004A666A" w:rsidP="00475A9E">
            <w:pPr>
              <w:rPr>
                <w:rFonts w:eastAsia="標楷體"/>
              </w:rPr>
            </w:pPr>
          </w:p>
          <w:p w:rsidR="004A666A" w:rsidRPr="00FD7178" w:rsidRDefault="004A666A" w:rsidP="00475A9E">
            <w:pPr>
              <w:rPr>
                <w:rFonts w:eastAsia="標楷體"/>
              </w:rPr>
            </w:pPr>
          </w:p>
          <w:p w:rsidR="000D51C7" w:rsidRPr="00FD7178" w:rsidRDefault="000D51C7" w:rsidP="000D51C7">
            <w:pPr>
              <w:autoSpaceDE w:val="0"/>
              <w:autoSpaceDN w:val="0"/>
              <w:adjustRightInd w:val="0"/>
              <w:rPr>
                <w:rFonts w:eastAsiaTheme="minorEastAsia"/>
                <w:color w:val="000000"/>
                <w:kern w:val="0"/>
              </w:rPr>
            </w:pPr>
          </w:p>
          <w:p w:rsidR="004A666A" w:rsidRPr="00FD7178" w:rsidRDefault="004A666A" w:rsidP="00937BD1">
            <w:pPr>
              <w:rPr>
                <w:rFonts w:eastAsia="標楷體"/>
              </w:rPr>
            </w:pPr>
          </w:p>
        </w:tc>
      </w:tr>
      <w:tr w:rsidR="00091DF5" w:rsidRPr="00FD7178" w:rsidTr="00091DF5">
        <w:trPr>
          <w:trHeight w:val="816"/>
        </w:trPr>
        <w:tc>
          <w:tcPr>
            <w:tcW w:w="851" w:type="dxa"/>
          </w:tcPr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重要</w:t>
            </w:r>
          </w:p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</w:p>
          <w:p w:rsidR="00091DF5" w:rsidRPr="00FD7178" w:rsidRDefault="00091DF5" w:rsidP="00E05670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行事</w:t>
            </w:r>
          </w:p>
        </w:tc>
        <w:tc>
          <w:tcPr>
            <w:tcW w:w="7938" w:type="dxa"/>
            <w:gridSpan w:val="5"/>
            <w:vAlign w:val="center"/>
          </w:tcPr>
          <w:p w:rsidR="00091DF5" w:rsidRPr="00FD7178" w:rsidRDefault="00091DF5" w:rsidP="00475A9E">
            <w:pPr>
              <w:jc w:val="both"/>
              <w:rPr>
                <w:rFonts w:eastAsia="標楷體"/>
                <w:b/>
              </w:rPr>
            </w:pPr>
            <w:r w:rsidRPr="00FD7178">
              <w:rPr>
                <w:rFonts w:eastAsia="標楷體"/>
                <w:b/>
              </w:rPr>
              <w:t>1.</w:t>
            </w:r>
            <w:r w:rsidRPr="00FD7178">
              <w:rPr>
                <w:rFonts w:eastAsia="標楷體"/>
                <w:b/>
              </w:rPr>
              <w:t>本學期舉辦三次定期評量日期如下：</w: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  <w:b/>
              </w:rPr>
            </w:pPr>
            <w:r w:rsidRPr="00FD7178">
              <w:rPr>
                <w:rFonts w:eastAsia="標楷體"/>
                <w:b/>
                <w:bCs/>
              </w:rPr>
              <w:t xml:space="preserve">  </w:t>
            </w:r>
            <w:r w:rsidRPr="00FD7178">
              <w:rPr>
                <w:rFonts w:eastAsia="標楷體"/>
                <w:b/>
                <w:bCs/>
              </w:rPr>
              <w:t>第一次期中考：</w:t>
            </w:r>
            <w:r w:rsidRPr="00FD7178">
              <w:rPr>
                <w:rFonts w:eastAsia="標楷體"/>
                <w:b/>
                <w:bCs/>
              </w:rPr>
              <w:t xml:space="preserve">  10/11(</w:t>
            </w:r>
            <w:r w:rsidRPr="00FD7178">
              <w:rPr>
                <w:rFonts w:eastAsia="標楷體"/>
                <w:b/>
                <w:bCs/>
              </w:rPr>
              <w:t>三</w:t>
            </w:r>
            <w:r w:rsidRPr="00FD7178">
              <w:rPr>
                <w:rFonts w:eastAsia="標楷體"/>
                <w:b/>
                <w:bCs/>
              </w:rPr>
              <w:t>)</w:t>
            </w:r>
            <w:r w:rsidRPr="00FD7178">
              <w:rPr>
                <w:rFonts w:eastAsia="標楷體"/>
                <w:b/>
                <w:bCs/>
              </w:rPr>
              <w:t>、</w:t>
            </w:r>
            <w:r w:rsidRPr="00FD7178">
              <w:rPr>
                <w:rFonts w:eastAsia="標楷體"/>
                <w:b/>
                <w:bCs/>
              </w:rPr>
              <w:t>10/12(</w:t>
            </w:r>
            <w:r w:rsidRPr="00FD7178">
              <w:rPr>
                <w:rFonts w:eastAsia="標楷體"/>
                <w:b/>
                <w:bCs/>
              </w:rPr>
              <w:t>四</w:t>
            </w:r>
            <w:r w:rsidRPr="00FD7178">
              <w:rPr>
                <w:rFonts w:eastAsia="標楷體"/>
                <w:b/>
                <w:bCs/>
              </w:rPr>
              <w:t xml:space="preserve">) </w:t>
            </w:r>
            <w:r w:rsidR="00091DF5" w:rsidRPr="00FD7178">
              <w:rPr>
                <w:rFonts w:eastAsia="標楷體"/>
                <w:b/>
                <w:position w:val="-4"/>
              </w:rPr>
              <w:object w:dxaOrig="180" w:dyaOrig="279" w14:anchorId="0FC87F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566985710" r:id="rId9"/>
              </w:objec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  <w:b/>
                <w:bCs/>
              </w:rPr>
            </w:pPr>
            <w:r w:rsidRPr="00FD7178">
              <w:rPr>
                <w:rFonts w:eastAsia="標楷體"/>
                <w:b/>
              </w:rPr>
              <w:t xml:space="preserve">  </w:t>
            </w:r>
            <w:r w:rsidRPr="00FD7178">
              <w:rPr>
                <w:rFonts w:eastAsia="標楷體"/>
                <w:b/>
              </w:rPr>
              <w:t>第二次期中考：</w:t>
            </w:r>
            <w:r w:rsidRPr="00FD7178">
              <w:rPr>
                <w:rFonts w:eastAsiaTheme="minorEastAsia"/>
                <w:b/>
                <w:bCs/>
                <w:color w:val="FF0000"/>
                <w:kern w:val="24"/>
                <w:sz w:val="64"/>
                <w:szCs w:val="64"/>
              </w:rPr>
              <w:t xml:space="preserve"> </w:t>
            </w:r>
            <w:r w:rsidRPr="00FD7178">
              <w:rPr>
                <w:rFonts w:eastAsia="標楷體"/>
                <w:b/>
                <w:bCs/>
              </w:rPr>
              <w:t>12/ 4(</w:t>
            </w:r>
            <w:r w:rsidRPr="00FD7178">
              <w:rPr>
                <w:rFonts w:eastAsia="標楷體"/>
                <w:b/>
                <w:bCs/>
              </w:rPr>
              <w:t>一</w:t>
            </w:r>
            <w:r w:rsidRPr="00FD7178">
              <w:rPr>
                <w:rFonts w:eastAsia="標楷體"/>
                <w:b/>
                <w:bCs/>
              </w:rPr>
              <w:t>)</w:t>
            </w:r>
            <w:r w:rsidRPr="00FD7178">
              <w:rPr>
                <w:rFonts w:eastAsia="標楷體"/>
                <w:b/>
                <w:bCs/>
              </w:rPr>
              <w:t>、</w:t>
            </w:r>
            <w:r w:rsidRPr="00FD7178">
              <w:rPr>
                <w:rFonts w:eastAsia="標楷體"/>
                <w:b/>
                <w:bCs/>
              </w:rPr>
              <w:t>12/ 5(</w:t>
            </w:r>
            <w:r w:rsidRPr="00FD7178">
              <w:rPr>
                <w:rFonts w:eastAsia="標楷體"/>
                <w:b/>
                <w:bCs/>
              </w:rPr>
              <w:t>二</w:t>
            </w:r>
            <w:r w:rsidRPr="00FD7178">
              <w:rPr>
                <w:rFonts w:eastAsia="標楷體"/>
                <w:b/>
                <w:bCs/>
              </w:rPr>
              <w:t>)</w: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  <w:b/>
                <w:bCs/>
              </w:rPr>
            </w:pPr>
            <w:r w:rsidRPr="00FD7178">
              <w:rPr>
                <w:rFonts w:eastAsia="標楷體"/>
                <w:b/>
              </w:rPr>
              <w:t xml:space="preserve">  </w:t>
            </w:r>
            <w:r w:rsidRPr="00FD7178">
              <w:rPr>
                <w:rFonts w:eastAsia="標楷體"/>
                <w:b/>
              </w:rPr>
              <w:t>期末考：</w:t>
            </w:r>
            <w:r w:rsidRPr="00FD7178">
              <w:rPr>
                <w:rFonts w:eastAsiaTheme="minorEastAsia"/>
                <w:b/>
                <w:bCs/>
                <w:color w:val="FF0000"/>
                <w:kern w:val="24"/>
                <w:sz w:val="64"/>
                <w:szCs w:val="64"/>
              </w:rPr>
              <w:t xml:space="preserve"> </w:t>
            </w:r>
            <w:r w:rsidR="00B818A1" w:rsidRPr="00FD7178">
              <w:rPr>
                <w:rFonts w:eastAsiaTheme="minorEastAsia"/>
                <w:b/>
                <w:bCs/>
                <w:color w:val="FF0000"/>
                <w:kern w:val="24"/>
                <w:sz w:val="64"/>
                <w:szCs w:val="64"/>
              </w:rPr>
              <w:t xml:space="preserve">  </w:t>
            </w:r>
            <w:r w:rsidRPr="00FD7178">
              <w:rPr>
                <w:rFonts w:eastAsia="標楷體"/>
                <w:b/>
                <w:bCs/>
              </w:rPr>
              <w:t>1</w:t>
            </w:r>
            <w:r w:rsidR="00B818A1" w:rsidRPr="00FD7178">
              <w:rPr>
                <w:rFonts w:eastAsia="標楷體"/>
                <w:b/>
                <w:bCs/>
              </w:rPr>
              <w:t xml:space="preserve"> </w:t>
            </w:r>
            <w:r w:rsidRPr="00FD7178">
              <w:rPr>
                <w:rFonts w:eastAsia="標楷體"/>
                <w:b/>
                <w:bCs/>
              </w:rPr>
              <w:t>/17(</w:t>
            </w:r>
            <w:r w:rsidRPr="00FD7178">
              <w:rPr>
                <w:rFonts w:eastAsia="標楷體"/>
                <w:b/>
                <w:bCs/>
              </w:rPr>
              <w:t>三</w:t>
            </w:r>
            <w:r w:rsidRPr="00FD7178">
              <w:rPr>
                <w:rFonts w:eastAsia="標楷體"/>
                <w:b/>
                <w:bCs/>
              </w:rPr>
              <w:t>)</w:t>
            </w:r>
            <w:r w:rsidRPr="00FD7178">
              <w:rPr>
                <w:rFonts w:eastAsia="標楷體"/>
                <w:b/>
                <w:bCs/>
              </w:rPr>
              <w:t>、</w:t>
            </w:r>
            <w:r w:rsidRPr="00FD7178">
              <w:rPr>
                <w:rFonts w:eastAsia="標楷體"/>
                <w:b/>
                <w:bCs/>
              </w:rPr>
              <w:t>1/18(</w:t>
            </w:r>
            <w:r w:rsidRPr="00FD7178">
              <w:rPr>
                <w:rFonts w:eastAsia="標楷體"/>
                <w:b/>
                <w:bCs/>
              </w:rPr>
              <w:t>四</w:t>
            </w:r>
            <w:r w:rsidRPr="00FD7178">
              <w:rPr>
                <w:rFonts w:eastAsia="標楷體"/>
                <w:b/>
                <w:bCs/>
              </w:rPr>
              <w:t xml:space="preserve">) </w:t>
            </w:r>
            <w:r w:rsidRPr="00FD7178">
              <w:rPr>
                <w:rFonts w:eastAsia="標楷體"/>
                <w:b/>
                <w:bCs/>
              </w:rPr>
              <w:t>、</w:t>
            </w:r>
            <w:r w:rsidRPr="00FD7178">
              <w:rPr>
                <w:rFonts w:eastAsia="標楷體"/>
                <w:b/>
                <w:bCs/>
              </w:rPr>
              <w:t>1/19(</w:t>
            </w:r>
            <w:r w:rsidRPr="00FD7178">
              <w:rPr>
                <w:rFonts w:eastAsia="標楷體"/>
                <w:b/>
                <w:bCs/>
              </w:rPr>
              <w:t>五</w:t>
            </w:r>
            <w:r w:rsidRPr="00FD7178">
              <w:rPr>
                <w:rFonts w:eastAsia="標楷體"/>
                <w:b/>
                <w:bCs/>
              </w:rPr>
              <w:t>)</w: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  <w:b/>
                <w:bCs/>
              </w:rPr>
            </w:pPr>
            <w:r w:rsidRPr="00FD7178">
              <w:rPr>
                <w:rFonts w:eastAsia="標楷體"/>
                <w:b/>
                <w:bCs/>
              </w:rPr>
              <w:t>2.</w:t>
            </w:r>
            <w:r w:rsidRPr="00FD7178">
              <w:rPr>
                <w:rFonts w:eastAsia="標楷體"/>
                <w:b/>
                <w:bCs/>
              </w:rPr>
              <w:t>重要行事：</w: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</w:rPr>
            </w:pPr>
            <w:r w:rsidRPr="00FD7178">
              <w:rPr>
                <w:rFonts w:eastAsia="標楷體"/>
                <w:b/>
                <w:bCs/>
              </w:rPr>
              <w:t xml:space="preserve">   11/3  </w:t>
            </w:r>
            <w:r w:rsidRPr="00FD7178">
              <w:rPr>
                <w:rFonts w:eastAsia="標楷體"/>
                <w:b/>
                <w:bCs/>
              </w:rPr>
              <w:t>校山巡禮</w:t>
            </w:r>
            <w:r w:rsidRPr="00FD7178">
              <w:rPr>
                <w:rFonts w:eastAsia="標楷體"/>
                <w:b/>
                <w:bCs/>
              </w:rPr>
              <w:t xml:space="preserve"> </w: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</w:rPr>
            </w:pPr>
            <w:r w:rsidRPr="00FD7178">
              <w:rPr>
                <w:rFonts w:eastAsia="標楷體"/>
                <w:b/>
                <w:bCs/>
              </w:rPr>
              <w:t xml:space="preserve">   11/11  </w:t>
            </w:r>
            <w:r w:rsidRPr="00FD7178">
              <w:rPr>
                <w:rFonts w:eastAsia="標楷體"/>
                <w:b/>
                <w:bCs/>
              </w:rPr>
              <w:t>校慶、</w:t>
            </w:r>
            <w:r w:rsidRPr="00FD7178">
              <w:rPr>
                <w:rFonts w:eastAsia="標楷體"/>
                <w:b/>
                <w:bCs/>
              </w:rPr>
              <w:t xml:space="preserve"> 11/13 </w:t>
            </w:r>
            <w:r w:rsidRPr="00FD7178">
              <w:rPr>
                <w:rFonts w:eastAsia="標楷體"/>
                <w:b/>
                <w:bCs/>
              </w:rPr>
              <w:t>補假</w: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</w:rPr>
            </w:pPr>
            <w:r w:rsidRPr="00FD7178">
              <w:rPr>
                <w:rFonts w:eastAsia="標楷體"/>
                <w:b/>
                <w:bCs/>
              </w:rPr>
              <w:t xml:space="preserve">   1/19</w:t>
            </w:r>
            <w:r w:rsidRPr="00FD7178">
              <w:rPr>
                <w:rFonts w:eastAsia="標楷體"/>
                <w:b/>
                <w:bCs/>
              </w:rPr>
              <w:t>下午</w:t>
            </w:r>
            <w:r w:rsidRPr="00FD7178">
              <w:rPr>
                <w:rFonts w:eastAsia="標楷體"/>
                <w:b/>
                <w:bCs/>
              </w:rPr>
              <w:t>~1/24</w:t>
            </w:r>
            <w:r w:rsidRPr="00FD7178">
              <w:rPr>
                <w:rFonts w:eastAsia="標楷體"/>
                <w:b/>
                <w:bCs/>
              </w:rPr>
              <w:t>上午補行上班上課</w:t>
            </w:r>
            <w:r w:rsidRPr="00FD7178">
              <w:rPr>
                <w:rFonts w:eastAsia="標楷體"/>
                <w:b/>
                <w:bCs/>
              </w:rPr>
              <w:t>(</w:t>
            </w:r>
            <w:r w:rsidRPr="00FD7178">
              <w:rPr>
                <w:rFonts w:eastAsia="標楷體"/>
                <w:b/>
                <w:bCs/>
              </w:rPr>
              <w:t>補</w:t>
            </w:r>
            <w:r w:rsidRPr="00FD7178">
              <w:rPr>
                <w:rFonts w:eastAsia="標楷體"/>
                <w:b/>
                <w:bCs/>
              </w:rPr>
              <w:t xml:space="preserve"> 2/12~2/14) </w:t>
            </w:r>
          </w:p>
          <w:p w:rsidR="008F258B" w:rsidRPr="00FD7178" w:rsidRDefault="008F258B" w:rsidP="008F258B">
            <w:pPr>
              <w:jc w:val="both"/>
              <w:rPr>
                <w:rFonts w:eastAsia="標楷體"/>
              </w:rPr>
            </w:pPr>
            <w:r w:rsidRPr="00FD7178">
              <w:rPr>
                <w:rFonts w:eastAsia="標楷體"/>
                <w:b/>
                <w:bCs/>
              </w:rPr>
              <w:lastRenderedPageBreak/>
              <w:t xml:space="preserve">   1/24(</w:t>
            </w:r>
            <w:r w:rsidRPr="00FD7178">
              <w:rPr>
                <w:rFonts w:eastAsia="標楷體"/>
                <w:b/>
                <w:bCs/>
              </w:rPr>
              <w:t>三</w:t>
            </w:r>
            <w:r w:rsidRPr="00FD7178">
              <w:rPr>
                <w:rFonts w:eastAsia="標楷體"/>
                <w:b/>
                <w:bCs/>
              </w:rPr>
              <w:t>)</w:t>
            </w:r>
            <w:r w:rsidRPr="00FD7178">
              <w:rPr>
                <w:rFonts w:eastAsia="標楷體"/>
                <w:b/>
                <w:bCs/>
              </w:rPr>
              <w:t>公布補考名單，</w:t>
            </w:r>
            <w:r w:rsidRPr="00FD7178">
              <w:rPr>
                <w:rFonts w:eastAsia="標楷體"/>
                <w:b/>
                <w:bCs/>
              </w:rPr>
              <w:t>1/30(</w:t>
            </w:r>
            <w:r w:rsidRPr="00FD7178">
              <w:rPr>
                <w:rFonts w:eastAsia="標楷體"/>
                <w:b/>
                <w:bCs/>
              </w:rPr>
              <w:t>二</w:t>
            </w:r>
            <w:r w:rsidRPr="00FD7178">
              <w:rPr>
                <w:rFonts w:eastAsia="標楷體"/>
                <w:b/>
                <w:bCs/>
              </w:rPr>
              <w:t>)</w:t>
            </w:r>
            <w:r w:rsidRPr="00FD7178">
              <w:rPr>
                <w:rFonts w:eastAsia="標楷體"/>
                <w:b/>
                <w:bCs/>
              </w:rPr>
              <w:t>舉行補考。</w:t>
            </w:r>
          </w:p>
          <w:p w:rsidR="00091DF5" w:rsidRPr="00FD7178" w:rsidRDefault="008F258B" w:rsidP="00475A9E">
            <w:pPr>
              <w:jc w:val="both"/>
              <w:rPr>
                <w:rFonts w:eastAsia="標楷體"/>
              </w:rPr>
            </w:pPr>
            <w:r w:rsidRPr="00FD7178">
              <w:rPr>
                <w:rFonts w:eastAsia="標楷體"/>
                <w:b/>
                <w:bCs/>
              </w:rPr>
              <w:t xml:space="preserve">   1/24(</w:t>
            </w:r>
            <w:r w:rsidRPr="00FD7178">
              <w:rPr>
                <w:rFonts w:eastAsia="標楷體"/>
                <w:b/>
                <w:bCs/>
              </w:rPr>
              <w:t>三</w:t>
            </w:r>
            <w:r w:rsidRPr="00FD7178">
              <w:rPr>
                <w:rFonts w:eastAsia="標楷體"/>
                <w:b/>
                <w:bCs/>
              </w:rPr>
              <w:t>)</w:t>
            </w:r>
            <w:r w:rsidRPr="00FD7178">
              <w:rPr>
                <w:rFonts w:eastAsia="標楷體"/>
                <w:b/>
                <w:bCs/>
              </w:rPr>
              <w:t>下午寒假開始，</w:t>
            </w:r>
            <w:r w:rsidRPr="00FD7178">
              <w:rPr>
                <w:rFonts w:eastAsia="標楷體"/>
                <w:b/>
                <w:bCs/>
              </w:rPr>
              <w:t>2/21(</w:t>
            </w:r>
            <w:r w:rsidRPr="00FD7178">
              <w:rPr>
                <w:rFonts w:eastAsia="標楷體"/>
                <w:b/>
                <w:bCs/>
              </w:rPr>
              <w:t>三</w:t>
            </w:r>
            <w:r w:rsidRPr="00FD7178">
              <w:rPr>
                <w:rFonts w:eastAsia="標楷體"/>
                <w:b/>
                <w:bCs/>
              </w:rPr>
              <w:t>)</w:t>
            </w:r>
            <w:r w:rsidRPr="00FD7178">
              <w:rPr>
                <w:rFonts w:eastAsia="標楷體"/>
                <w:b/>
                <w:bCs/>
              </w:rPr>
              <w:t>開學</w:t>
            </w:r>
            <w:r w:rsidRPr="00FD7178">
              <w:rPr>
                <w:rFonts w:eastAsia="標楷體"/>
              </w:rPr>
              <w:t xml:space="preserve"> </w:t>
            </w:r>
          </w:p>
        </w:tc>
        <w:tc>
          <w:tcPr>
            <w:tcW w:w="1418" w:type="dxa"/>
          </w:tcPr>
          <w:p w:rsidR="00091DF5" w:rsidRPr="00FD7178" w:rsidRDefault="00091DF5" w:rsidP="00462608">
            <w:pPr>
              <w:rPr>
                <w:rFonts w:eastAsia="標楷體"/>
              </w:rPr>
            </w:pPr>
          </w:p>
        </w:tc>
      </w:tr>
      <w:tr w:rsidR="00091DF5" w:rsidRPr="00FD7178" w:rsidTr="00091DF5">
        <w:trPr>
          <w:trHeight w:val="1092"/>
        </w:trPr>
        <w:tc>
          <w:tcPr>
            <w:tcW w:w="851" w:type="dxa"/>
          </w:tcPr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lastRenderedPageBreak/>
              <w:t>家長</w:t>
            </w:r>
          </w:p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配合</w:t>
            </w:r>
          </w:p>
          <w:p w:rsidR="00091DF5" w:rsidRPr="00FD7178" w:rsidRDefault="00091DF5" w:rsidP="00AA646B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事項</w:t>
            </w:r>
          </w:p>
        </w:tc>
        <w:tc>
          <w:tcPr>
            <w:tcW w:w="7938" w:type="dxa"/>
            <w:gridSpan w:val="5"/>
          </w:tcPr>
          <w:p w:rsidR="00091DF5" w:rsidRPr="00FD7178" w:rsidRDefault="00091DF5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1 .</w:t>
            </w:r>
            <w:r w:rsidRPr="00FD7178">
              <w:rPr>
                <w:rFonts w:eastAsia="標楷體"/>
              </w:rPr>
              <w:t>多多傾聽孩子的聲音，並適時給予協助。</w:t>
            </w:r>
          </w:p>
          <w:p w:rsidR="00091DF5" w:rsidRPr="00FD7178" w:rsidRDefault="00091DF5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2 .</w:t>
            </w:r>
            <w:r w:rsidRPr="00FD7178">
              <w:rPr>
                <w:rFonts w:eastAsia="標楷體"/>
              </w:rPr>
              <w:t>多關愛、多鼓勵、多溝通；少要求、少責難。</w:t>
            </w:r>
          </w:p>
          <w:p w:rsidR="00091DF5" w:rsidRPr="00FD7178" w:rsidRDefault="00091DF5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3 .</w:t>
            </w:r>
            <w:r w:rsidRPr="00FD7178">
              <w:rPr>
                <w:rFonts w:eastAsia="標楷體"/>
              </w:rPr>
              <w:t>督促孩子養成良好之生活作習與讀書習慣。</w:t>
            </w:r>
          </w:p>
          <w:p w:rsidR="00091DF5" w:rsidRPr="00FD7178" w:rsidRDefault="00091DF5" w:rsidP="00CF6274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4 .</w:t>
            </w:r>
            <w:r w:rsidRPr="00FD7178">
              <w:rPr>
                <w:rFonts w:eastAsia="標楷體"/>
              </w:rPr>
              <w:t>注意孩子交友、情緒、出門及返家時間、服裝儀容與安全等事項。</w:t>
            </w:r>
          </w:p>
        </w:tc>
        <w:tc>
          <w:tcPr>
            <w:tcW w:w="1418" w:type="dxa"/>
          </w:tcPr>
          <w:p w:rsidR="00091DF5" w:rsidRPr="00FD7178" w:rsidRDefault="00091DF5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  <w:b/>
              </w:rPr>
              <w:t>可隨時上學校網站查看相關活動訊息。</w:t>
            </w:r>
          </w:p>
        </w:tc>
      </w:tr>
      <w:tr w:rsidR="00091DF5" w:rsidRPr="00FD7178" w:rsidTr="00091DF5">
        <w:trPr>
          <w:cantSplit/>
          <w:trHeight w:val="1975"/>
        </w:trPr>
        <w:tc>
          <w:tcPr>
            <w:tcW w:w="851" w:type="dxa"/>
          </w:tcPr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親師</w:t>
            </w:r>
          </w:p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</w:p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聯絡</w:t>
            </w:r>
          </w:p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</w:p>
          <w:p w:rsidR="00091DF5" w:rsidRPr="00FD7178" w:rsidRDefault="00091DF5" w:rsidP="00475A9E">
            <w:pPr>
              <w:jc w:val="center"/>
              <w:rPr>
                <w:rFonts w:eastAsia="標楷體"/>
              </w:rPr>
            </w:pPr>
            <w:r w:rsidRPr="00FD7178">
              <w:rPr>
                <w:rFonts w:eastAsia="標楷體"/>
              </w:rPr>
              <w:t>方式</w:t>
            </w:r>
          </w:p>
        </w:tc>
        <w:tc>
          <w:tcPr>
            <w:tcW w:w="7938" w:type="dxa"/>
            <w:gridSpan w:val="5"/>
          </w:tcPr>
          <w:p w:rsidR="00091DF5" w:rsidRPr="00FD7178" w:rsidRDefault="00091DF5" w:rsidP="00475A9E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1 .</w:t>
            </w:r>
            <w:r w:rsidRPr="00FD7178">
              <w:rPr>
                <w:rFonts w:eastAsia="標楷體"/>
              </w:rPr>
              <w:t>導師：</w:t>
            </w:r>
            <w:r w:rsidRPr="00FD7178">
              <w:rPr>
                <w:rFonts w:eastAsia="標楷體"/>
              </w:rPr>
              <w:t xml:space="preserve"> </w:t>
            </w:r>
            <w:r w:rsidRPr="00FD7178">
              <w:rPr>
                <w:rFonts w:eastAsia="標楷體"/>
              </w:rPr>
              <w:t>辦公室電話</w:t>
            </w:r>
            <w:r w:rsidRPr="00FD7178">
              <w:rPr>
                <w:rFonts w:eastAsia="標楷體"/>
              </w:rPr>
              <w:t xml:space="preserve"> 2753-5968</w:t>
            </w:r>
            <w:r w:rsidRPr="00FD7178">
              <w:rPr>
                <w:rFonts w:eastAsia="標楷體"/>
              </w:rPr>
              <w:t>轉</w:t>
            </w:r>
            <w:r w:rsidRPr="00FD7178">
              <w:rPr>
                <w:rFonts w:eastAsia="標楷體"/>
              </w:rPr>
              <w:t>311</w:t>
            </w:r>
          </w:p>
          <w:p w:rsidR="00091DF5" w:rsidRPr="00FD7178" w:rsidRDefault="00091DF5" w:rsidP="005A7ADA">
            <w:pPr>
              <w:spacing w:line="320" w:lineRule="exact"/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         </w:t>
            </w:r>
            <w:r w:rsidRPr="00FD7178">
              <w:rPr>
                <w:rFonts w:eastAsia="標楷體"/>
              </w:rPr>
              <w:t>若需面談，請先以電話聯繫約定時間。</w:t>
            </w:r>
            <w:r w:rsidRPr="00FD7178">
              <w:rPr>
                <w:rFonts w:eastAsia="標楷體"/>
              </w:rPr>
              <w:t xml:space="preserve">  </w:t>
            </w:r>
          </w:p>
          <w:p w:rsidR="00091DF5" w:rsidRPr="00FD7178" w:rsidRDefault="00091DF5" w:rsidP="00091DF5">
            <w:pPr>
              <w:snapToGrid w:val="0"/>
              <w:spacing w:line="300" w:lineRule="auto"/>
              <w:jc w:val="both"/>
              <w:rPr>
                <w:rFonts w:eastAsia="標楷體"/>
              </w:rPr>
            </w:pPr>
            <w:r w:rsidRPr="00FD7178">
              <w:rPr>
                <w:rFonts w:eastAsia="標楷體"/>
              </w:rPr>
              <w:t>2 .</w:t>
            </w:r>
            <w:r w:rsidRPr="00FD7178">
              <w:rPr>
                <w:rFonts w:eastAsia="標楷體"/>
              </w:rPr>
              <w:t>輔導老師：</w:t>
            </w:r>
            <w:r w:rsidRPr="00FD7178">
              <w:rPr>
                <w:rFonts w:eastAsia="標楷體"/>
              </w:rPr>
              <w:t>27535968</w:t>
            </w:r>
            <w:r w:rsidRPr="00FD7178">
              <w:rPr>
                <w:rFonts w:eastAsia="標楷體"/>
              </w:rPr>
              <w:t>轉</w:t>
            </w:r>
            <w:r w:rsidR="00FD7178">
              <w:rPr>
                <w:rFonts w:eastAsia="標楷體"/>
              </w:rPr>
              <w:t>2</w:t>
            </w:r>
            <w:r w:rsidR="008B13D7">
              <w:rPr>
                <w:rFonts w:eastAsia="標楷體" w:hint="eastAsia"/>
              </w:rPr>
              <w:t>17</w:t>
            </w:r>
            <w:r w:rsidRPr="00FD7178">
              <w:rPr>
                <w:rFonts w:eastAsia="標楷體"/>
              </w:rPr>
              <w:t xml:space="preserve">  </w:t>
            </w:r>
            <w:r w:rsidR="008F258B" w:rsidRPr="00FD7178">
              <w:rPr>
                <w:rFonts w:eastAsia="標楷體"/>
              </w:rPr>
              <w:t>康家華</w:t>
            </w:r>
            <w:r w:rsidRPr="00FD7178">
              <w:rPr>
                <w:rFonts w:eastAsia="標楷體"/>
              </w:rPr>
              <w:t>老師。</w:t>
            </w:r>
          </w:p>
          <w:p w:rsidR="00091DF5" w:rsidRPr="00FD7178" w:rsidRDefault="005A6676" w:rsidP="005A6676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 xml:space="preserve">3. </w:t>
            </w:r>
            <w:r w:rsidR="00091DF5" w:rsidRPr="00FD7178">
              <w:rPr>
                <w:rFonts w:eastAsia="標楷體"/>
              </w:rPr>
              <w:t>可隨時上學校網站查看相關活動訊息。</w:t>
            </w:r>
          </w:p>
          <w:p w:rsidR="005A6676" w:rsidRPr="00FD7178" w:rsidRDefault="005A6676" w:rsidP="005A6676">
            <w:pPr>
              <w:rPr>
                <w:rFonts w:eastAsia="標楷體"/>
              </w:rPr>
            </w:pPr>
            <w:r w:rsidRPr="00FD7178">
              <w:rPr>
                <w:rFonts w:eastAsia="標楷體"/>
                <w:noProof/>
              </w:rPr>
              <w:drawing>
                <wp:inline distT="0" distB="0" distL="0" distR="0" wp14:anchorId="1E16F18B" wp14:editId="713D13C5">
                  <wp:extent cx="5486400" cy="3503295"/>
                  <wp:effectExtent l="0" t="0" r="0" b="1905"/>
                  <wp:docPr id="102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3503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091DF5" w:rsidRPr="00FD7178" w:rsidRDefault="00091DF5" w:rsidP="008F258B">
            <w:pPr>
              <w:rPr>
                <w:rFonts w:eastAsia="標楷體"/>
              </w:rPr>
            </w:pPr>
            <w:r w:rsidRPr="00FD7178">
              <w:rPr>
                <w:rFonts w:eastAsia="標楷體"/>
              </w:rPr>
              <w:t>查詢學生課業成績、日常生活考查：</w:t>
            </w:r>
            <w:r w:rsidR="008F258B" w:rsidRPr="00FD7178">
              <w:rPr>
                <w:rFonts w:eastAsia="標楷體"/>
              </w:rPr>
              <w:t>請上松山高中網站家長專區。</w:t>
            </w:r>
          </w:p>
        </w:tc>
        <w:tc>
          <w:tcPr>
            <w:tcW w:w="1418" w:type="dxa"/>
          </w:tcPr>
          <w:p w:rsidR="00091DF5" w:rsidRPr="00FD7178" w:rsidRDefault="00091DF5" w:rsidP="00475A9E">
            <w:pPr>
              <w:rPr>
                <w:rFonts w:eastAsia="標楷體"/>
              </w:rPr>
            </w:pPr>
          </w:p>
          <w:p w:rsidR="00091DF5" w:rsidRPr="00FD7178" w:rsidRDefault="00091DF5" w:rsidP="00475A9E">
            <w:pPr>
              <w:rPr>
                <w:rFonts w:eastAsia="標楷體"/>
              </w:rPr>
            </w:pPr>
          </w:p>
          <w:p w:rsidR="00091DF5" w:rsidRPr="00FD7178" w:rsidRDefault="00091DF5" w:rsidP="00475A9E">
            <w:pPr>
              <w:rPr>
                <w:rFonts w:eastAsia="標楷體"/>
              </w:rPr>
            </w:pPr>
          </w:p>
        </w:tc>
      </w:tr>
    </w:tbl>
    <w:p w:rsidR="004B67FE" w:rsidRDefault="004B67FE" w:rsidP="004B67FE"/>
    <w:p w:rsidR="004B67FE" w:rsidRDefault="004B67FE" w:rsidP="004B67FE"/>
    <w:p w:rsidR="004B67FE" w:rsidRDefault="004B67FE" w:rsidP="004B67FE"/>
    <w:p w:rsidR="005A7ADA" w:rsidRDefault="005A7ADA" w:rsidP="004B67FE"/>
    <w:p w:rsidR="005A7ADA" w:rsidRDefault="005A7ADA" w:rsidP="004B67FE"/>
    <w:p w:rsidR="005A7ADA" w:rsidRDefault="005A7ADA" w:rsidP="004B67FE"/>
    <w:p w:rsidR="005A7ADA" w:rsidRDefault="005A7ADA" w:rsidP="004B67FE"/>
    <w:p w:rsidR="005A7ADA" w:rsidRDefault="005A7ADA" w:rsidP="004B67FE"/>
    <w:p w:rsidR="005A7ADA" w:rsidRDefault="005A7ADA" w:rsidP="004B67FE"/>
    <w:p w:rsidR="005A7ADA" w:rsidRDefault="005A7ADA" w:rsidP="004B67FE"/>
    <w:p w:rsidR="005A7ADA" w:rsidRDefault="005A7ADA" w:rsidP="004B67FE">
      <w:bookmarkStart w:id="0" w:name="_GoBack"/>
      <w:bookmarkEnd w:id="0"/>
    </w:p>
    <w:sectPr w:rsidR="005A7ADA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5A9E" w:rsidRDefault="00475A9E" w:rsidP="00421227">
      <w:r>
        <w:separator/>
      </w:r>
    </w:p>
  </w:endnote>
  <w:endnote w:type="continuationSeparator" w:id="0">
    <w:p w:rsidR="00475A9E" w:rsidRDefault="00475A9E" w:rsidP="004212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5A9E" w:rsidRDefault="00475A9E" w:rsidP="00421227">
      <w:r>
        <w:separator/>
      </w:r>
    </w:p>
  </w:footnote>
  <w:footnote w:type="continuationSeparator" w:id="0">
    <w:p w:rsidR="00475A9E" w:rsidRDefault="00475A9E" w:rsidP="004212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F7021"/>
    <w:multiLevelType w:val="hybridMultilevel"/>
    <w:tmpl w:val="52505D74"/>
    <w:lvl w:ilvl="0" w:tplc="204EB9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DC36468"/>
    <w:multiLevelType w:val="hybridMultilevel"/>
    <w:tmpl w:val="6FBA8FA6"/>
    <w:lvl w:ilvl="0" w:tplc="61766DD8">
      <w:start w:val="1"/>
      <w:numFmt w:val="bullet"/>
      <w:lvlText w:val="※"/>
      <w:lvlJc w:val="left"/>
      <w:pPr>
        <w:ind w:left="54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1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80"/>
      </w:pPr>
      <w:rPr>
        <w:rFonts w:ascii="Wingdings" w:hAnsi="Wingdings" w:hint="default"/>
      </w:rPr>
    </w:lvl>
  </w:abstractNum>
  <w:abstractNum w:abstractNumId="2">
    <w:nsid w:val="543258A3"/>
    <w:multiLevelType w:val="hybridMultilevel"/>
    <w:tmpl w:val="52505D74"/>
    <w:lvl w:ilvl="0" w:tplc="204EB9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0421E74"/>
    <w:multiLevelType w:val="hybridMultilevel"/>
    <w:tmpl w:val="E0721406"/>
    <w:lvl w:ilvl="0" w:tplc="69740A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70CC1A31"/>
    <w:multiLevelType w:val="hybridMultilevel"/>
    <w:tmpl w:val="120EE574"/>
    <w:lvl w:ilvl="0" w:tplc="5A8E8864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C009056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14A41B6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4B8C088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A4420848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7627FB8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E8E88FE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0422FC2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298A60E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666A"/>
    <w:rsid w:val="00061476"/>
    <w:rsid w:val="00091DF5"/>
    <w:rsid w:val="000D51C7"/>
    <w:rsid w:val="0010374F"/>
    <w:rsid w:val="00217071"/>
    <w:rsid w:val="00323FA5"/>
    <w:rsid w:val="0033728D"/>
    <w:rsid w:val="00371FC3"/>
    <w:rsid w:val="0040371F"/>
    <w:rsid w:val="00421227"/>
    <w:rsid w:val="00462608"/>
    <w:rsid w:val="00462640"/>
    <w:rsid w:val="00475A9E"/>
    <w:rsid w:val="004A666A"/>
    <w:rsid w:val="004B67FE"/>
    <w:rsid w:val="004D2257"/>
    <w:rsid w:val="004F3BA9"/>
    <w:rsid w:val="00524954"/>
    <w:rsid w:val="005A6676"/>
    <w:rsid w:val="005A7ADA"/>
    <w:rsid w:val="005B4B2B"/>
    <w:rsid w:val="00674A1A"/>
    <w:rsid w:val="006C38CF"/>
    <w:rsid w:val="00723178"/>
    <w:rsid w:val="007C75E9"/>
    <w:rsid w:val="00883BBD"/>
    <w:rsid w:val="008B13D7"/>
    <w:rsid w:val="008F258B"/>
    <w:rsid w:val="00934216"/>
    <w:rsid w:val="00937BD1"/>
    <w:rsid w:val="00AA44E0"/>
    <w:rsid w:val="00AA646B"/>
    <w:rsid w:val="00AB097C"/>
    <w:rsid w:val="00B1581A"/>
    <w:rsid w:val="00B818A1"/>
    <w:rsid w:val="00C22D2E"/>
    <w:rsid w:val="00C761F8"/>
    <w:rsid w:val="00C85225"/>
    <w:rsid w:val="00CF6274"/>
    <w:rsid w:val="00D60804"/>
    <w:rsid w:val="00E05670"/>
    <w:rsid w:val="00EC076B"/>
    <w:rsid w:val="00F77CA3"/>
    <w:rsid w:val="00FB4F4C"/>
    <w:rsid w:val="00FD7178"/>
    <w:rsid w:val="00FE0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Date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666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3BBD"/>
    <w:pPr>
      <w:ind w:leftChars="200" w:left="480"/>
    </w:pPr>
  </w:style>
  <w:style w:type="paragraph" w:styleId="a4">
    <w:name w:val="Date"/>
    <w:basedOn w:val="a"/>
    <w:next w:val="a"/>
    <w:link w:val="a5"/>
    <w:semiHidden/>
    <w:rsid w:val="00883BBD"/>
    <w:pPr>
      <w:jc w:val="right"/>
    </w:pPr>
    <w:rPr>
      <w:rFonts w:ascii="標楷體" w:eastAsia="標楷體" w:hint="eastAsia"/>
      <w:sz w:val="28"/>
      <w:szCs w:val="20"/>
    </w:rPr>
  </w:style>
  <w:style w:type="character" w:customStyle="1" w:styleId="a5">
    <w:name w:val="日期 字元"/>
    <w:basedOn w:val="a0"/>
    <w:link w:val="a4"/>
    <w:semiHidden/>
    <w:rsid w:val="00883BBD"/>
    <w:rPr>
      <w:rFonts w:ascii="標楷體" w:eastAsia="標楷體" w:hAnsi="Times New Roman" w:cs="Times New Roman"/>
      <w:sz w:val="28"/>
      <w:szCs w:val="20"/>
    </w:rPr>
  </w:style>
  <w:style w:type="paragraph" w:styleId="a6">
    <w:name w:val="header"/>
    <w:basedOn w:val="a"/>
    <w:link w:val="a7"/>
    <w:uiPriority w:val="99"/>
    <w:unhideWhenUsed/>
    <w:rsid w:val="004212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21227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212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21227"/>
    <w:rPr>
      <w:rFonts w:ascii="Times New Roman" w:eastAsia="新細明體" w:hAnsi="Times New Roman" w:cs="Times New Roman"/>
      <w:sz w:val="20"/>
      <w:szCs w:val="20"/>
    </w:rPr>
  </w:style>
  <w:style w:type="paragraph" w:styleId="Web">
    <w:name w:val="Normal (Web)"/>
    <w:basedOn w:val="a"/>
    <w:uiPriority w:val="99"/>
    <w:unhideWhenUsed/>
    <w:rsid w:val="008F258B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Default">
    <w:name w:val="Default"/>
    <w:rsid w:val="0040371F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5A6676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5A6676"/>
    <w:rPr>
      <w:rFonts w:asciiTheme="majorHAnsi" w:eastAsiaTheme="majorEastAsia" w:hAnsiTheme="majorHAnsi" w:cstheme="majorBidi"/>
      <w:sz w:val="18"/>
      <w:szCs w:val="18"/>
    </w:rPr>
  </w:style>
  <w:style w:type="character" w:customStyle="1" w:styleId="viewtitle">
    <w:name w:val="view_title"/>
    <w:basedOn w:val="a0"/>
    <w:rsid w:val="00475A9E"/>
  </w:style>
  <w:style w:type="character" w:customStyle="1" w:styleId="focus">
    <w:name w:val="focus"/>
    <w:basedOn w:val="a0"/>
    <w:rsid w:val="00475A9E"/>
  </w:style>
  <w:style w:type="character" w:styleId="ac">
    <w:name w:val="Hyperlink"/>
    <w:basedOn w:val="a0"/>
    <w:uiPriority w:val="99"/>
    <w:semiHidden/>
    <w:unhideWhenUsed/>
    <w:rsid w:val="00475A9E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Date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666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3BBD"/>
    <w:pPr>
      <w:ind w:leftChars="200" w:left="480"/>
    </w:pPr>
  </w:style>
  <w:style w:type="paragraph" w:styleId="a4">
    <w:name w:val="Date"/>
    <w:basedOn w:val="a"/>
    <w:next w:val="a"/>
    <w:link w:val="a5"/>
    <w:semiHidden/>
    <w:rsid w:val="00883BBD"/>
    <w:pPr>
      <w:jc w:val="right"/>
    </w:pPr>
    <w:rPr>
      <w:rFonts w:ascii="標楷體" w:eastAsia="標楷體" w:hint="eastAsia"/>
      <w:sz w:val="28"/>
      <w:szCs w:val="20"/>
    </w:rPr>
  </w:style>
  <w:style w:type="character" w:customStyle="1" w:styleId="a5">
    <w:name w:val="日期 字元"/>
    <w:basedOn w:val="a0"/>
    <w:link w:val="a4"/>
    <w:semiHidden/>
    <w:rsid w:val="00883BBD"/>
    <w:rPr>
      <w:rFonts w:ascii="標楷體" w:eastAsia="標楷體" w:hAnsi="Times New Roman" w:cs="Times New Roman"/>
      <w:sz w:val="28"/>
      <w:szCs w:val="20"/>
    </w:rPr>
  </w:style>
  <w:style w:type="paragraph" w:styleId="a6">
    <w:name w:val="header"/>
    <w:basedOn w:val="a"/>
    <w:link w:val="a7"/>
    <w:uiPriority w:val="99"/>
    <w:unhideWhenUsed/>
    <w:rsid w:val="004212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21227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212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21227"/>
    <w:rPr>
      <w:rFonts w:ascii="Times New Roman" w:eastAsia="新細明體" w:hAnsi="Times New Roman" w:cs="Times New Roman"/>
      <w:sz w:val="20"/>
      <w:szCs w:val="20"/>
    </w:rPr>
  </w:style>
  <w:style w:type="paragraph" w:styleId="Web">
    <w:name w:val="Normal (Web)"/>
    <w:basedOn w:val="a"/>
    <w:uiPriority w:val="99"/>
    <w:unhideWhenUsed/>
    <w:rsid w:val="008F258B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Default">
    <w:name w:val="Default"/>
    <w:rsid w:val="0040371F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5A6676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5A6676"/>
    <w:rPr>
      <w:rFonts w:asciiTheme="majorHAnsi" w:eastAsiaTheme="majorEastAsia" w:hAnsiTheme="majorHAnsi" w:cstheme="majorBidi"/>
      <w:sz w:val="18"/>
      <w:szCs w:val="18"/>
    </w:rPr>
  </w:style>
  <w:style w:type="character" w:customStyle="1" w:styleId="viewtitle">
    <w:name w:val="view_title"/>
    <w:basedOn w:val="a0"/>
    <w:rsid w:val="00475A9E"/>
  </w:style>
  <w:style w:type="character" w:customStyle="1" w:styleId="focus">
    <w:name w:val="focus"/>
    <w:basedOn w:val="a0"/>
    <w:rsid w:val="00475A9E"/>
  </w:style>
  <w:style w:type="character" w:styleId="ac">
    <w:name w:val="Hyperlink"/>
    <w:basedOn w:val="a0"/>
    <w:uiPriority w:val="99"/>
    <w:semiHidden/>
    <w:unhideWhenUsed/>
    <w:rsid w:val="00475A9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632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7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89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0531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1510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2057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5302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27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53899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0466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5791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2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9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94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76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75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206</Words>
  <Characters>1180</Characters>
  <Application>Microsoft Office Word</Application>
  <DocSecurity>0</DocSecurity>
  <Lines>9</Lines>
  <Paragraphs>2</Paragraphs>
  <ScaleCrop>false</ScaleCrop>
  <Company/>
  <LinksUpToDate>false</LinksUpToDate>
  <CharactersWithSpaces>1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7-09-15T04:04:00Z</dcterms:created>
  <dcterms:modified xsi:type="dcterms:W3CDTF">2017-09-15T05:02:00Z</dcterms:modified>
</cp:coreProperties>
</file>